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2138" w:rsidRPr="000B2138" w:rsidRDefault="000B2138" w:rsidP="000B2138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0B2138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0B2138">
        <w:rPr>
          <w:rFonts w:ascii="宋体" w:hAnsi="宋体"/>
          <w:b/>
          <w:color w:val="FF0000"/>
          <w:sz w:val="32"/>
        </w:rPr>
        <w:t>年</w:t>
      </w:r>
      <w:bookmarkStart w:id="0" w:name="_GoBack"/>
      <w:r w:rsidRPr="000B2138">
        <w:rPr>
          <w:rFonts w:ascii="宋体" w:hAnsi="宋体"/>
          <w:b/>
          <w:color w:val="FF0000"/>
          <w:sz w:val="32"/>
        </w:rPr>
        <w:t>甘肃省定西市</w:t>
      </w:r>
      <w:bookmarkEnd w:id="0"/>
      <w:r w:rsidRPr="000B2138">
        <w:rPr>
          <w:rFonts w:ascii="宋体" w:hAnsi="宋体"/>
          <w:b/>
          <w:color w:val="FF0000"/>
          <w:sz w:val="32"/>
        </w:rPr>
        <w:t>中考化学试卷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  <w:r>
        <w:rPr>
          <w:rFonts w:ascii="Times New Roman" w:eastAsia="Times New Roman" w:hAnsi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本题包括</w:t>
      </w:r>
      <w:r>
        <w:rPr>
          <w:rFonts w:ascii="Times New Roman" w:eastAsia="Times New Roman" w:hAnsi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分。每小题只有一个选项符合题意</w:t>
      </w:r>
      <w:r>
        <w:rPr>
          <w:rFonts w:ascii="Times New Roman" w:eastAsia="Times New Roman" w:hAnsi="Times New Roman" w:cs="Times New Roman"/>
          <w:b/>
          <w:sz w:val="24"/>
        </w:rPr>
        <w:t>)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Times New Roman" w:eastAsia="Times New Roman" w:hAnsi="Times New Roman" w:cs="Times New Roman"/>
        </w:rPr>
        <w:t>2021</w:t>
      </w:r>
      <w:r>
        <w:rPr>
          <w:rFonts w:ascii="宋体" w:hAnsi="宋体"/>
        </w:rPr>
        <w:t>年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hAnsi="宋体"/>
        </w:rPr>
        <w:t>月，我省大部分地区遭受非常严重的沙尘天气。下列不属于空气污染物的是</w:t>
      </w:r>
    </w:p>
    <w:p w:rsidR="000B2138" w:rsidRDefault="000B2138" w:rsidP="000B21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沙尘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一氧化碳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二氧化碳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二氧化硫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日，云南省红河州蒙自市草坝镇袁隆平超级杂交水稻如期进行插秧。此次插秧预计亩产量</w:t>
      </w:r>
      <w:r>
        <w:rPr>
          <w:rFonts w:ascii="Times New Roman" w:eastAsia="Times New Roman" w:hAnsi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公斤，将向世界纪录发起冲击。水稻中富含的营养素是</w:t>
      </w:r>
    </w:p>
    <w:p w:rsidR="000B2138" w:rsidRDefault="000B2138" w:rsidP="000B21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油脂</w:t>
      </w:r>
      <w:r>
        <w:rPr>
          <w:rFonts w:ascii="宋体" w:hAnsi="宋体"/>
          <w:color w:val="000000"/>
        </w:rPr>
        <w:tab/>
        <w:t>B. 糖类</w:t>
      </w:r>
      <w:r>
        <w:rPr>
          <w:rFonts w:ascii="宋体" w:hAnsi="宋体"/>
          <w:color w:val="000000"/>
        </w:rPr>
        <w:tab/>
        <w:t>C. 蛋白质</w:t>
      </w:r>
      <w:r>
        <w:rPr>
          <w:rFonts w:ascii="宋体" w:hAnsi="宋体"/>
          <w:color w:val="000000"/>
        </w:rPr>
        <w:tab/>
        <w:t>D. 维生素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垃圾分类，从我做起。下列可回收垃圾属于金属材料的是</w:t>
      </w:r>
    </w:p>
    <w:p w:rsidR="000B2138" w:rsidRDefault="000B2138" w:rsidP="000B21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旧报纸</w:t>
      </w:r>
      <w:r>
        <w:rPr>
          <w:rFonts w:ascii="宋体" w:hAnsi="宋体"/>
          <w:color w:val="000000"/>
        </w:rPr>
        <w:tab/>
        <w:t>B. 塑料瓶</w:t>
      </w:r>
      <w:r>
        <w:rPr>
          <w:rFonts w:ascii="宋体" w:hAnsi="宋体"/>
          <w:color w:val="000000"/>
        </w:rPr>
        <w:tab/>
        <w:t>C. 玻璃瓶</w:t>
      </w:r>
      <w:r>
        <w:rPr>
          <w:rFonts w:ascii="宋体" w:hAnsi="宋体"/>
          <w:color w:val="000000"/>
        </w:rPr>
        <w:tab/>
        <w:t>D. 铝制易拉罐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. “</w:t>
      </w:r>
      <w:r>
        <w:rPr>
          <w:color w:val="000000"/>
        </w:rPr>
        <w:t>吃出营养、吃出健康</w:t>
      </w:r>
      <w:r>
        <w:rPr>
          <w:color w:val="000000"/>
        </w:rPr>
        <w:t>”</w:t>
      </w:r>
      <w:r>
        <w:rPr>
          <w:color w:val="000000"/>
        </w:rPr>
        <w:t>是人们普遍</w:t>
      </w:r>
      <w:r>
        <w:rPr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683" name="图片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饮食追求，下列说法不正确的是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color w:val="000000"/>
        </w:rPr>
        <w:t>人体缺乏维生素</w:t>
      </w:r>
      <w:r>
        <w:rPr>
          <w:color w:val="000000"/>
        </w:rPr>
        <w:t>A</w:t>
      </w:r>
      <w:r>
        <w:rPr>
          <w:color w:val="000000"/>
        </w:rPr>
        <w:t>会引起夜盲症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color w:val="000000"/>
        </w:rPr>
        <w:t>食用甲醛浸泡的食物会危害人体健康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color w:val="000000"/>
        </w:rPr>
        <w:t>不吃霉变或超过保质期的食物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color w:val="000000"/>
        </w:rPr>
        <w:t>微量元素对人体十分重要，必须大量服用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化学符号中数字“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”表示的意义不正确的是</w:t>
      </w:r>
    </w:p>
    <w:p w:rsidR="000B2138" w:rsidRDefault="000B2138" w:rsidP="000B213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：两个铁离子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：一个氧分子中含有两个氧原子</w:t>
      </w:r>
    </w:p>
    <w:p w:rsidR="000B2138" w:rsidRDefault="000B2138" w:rsidP="000B213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He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氦元素</w:t>
      </w:r>
      <w:r>
        <w:rPr>
          <w:color w:val="000000"/>
        </w:rPr>
        <w:tab/>
        <w:t xml:space="preserve">D. </w:t>
      </w:r>
      <w:r>
        <w:object w:dxaOrig="55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8pt;height:22pt" o:ole="">
            <v:imagedata r:id="rId9" o:title="eqId259b9e43ef3d413fb7c0670da39e3086"/>
          </v:shape>
          <o:OLEObject Type="Embed" ProgID="Equation.DSMT4" ShapeID="_x0000_i1025" DrawAspect="Content" ObjectID="_1687006162" r:id="rId10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：氧化铜中铜元素的化合价为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价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对事实的微观解释不正确的是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蔗糖放入水中溶解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蔗糖分子分解了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墙内开花墙外可闻到花香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分子在不断地运动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水壶中的水烧开沸腾后，壶盖被顶起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水分子间的间隔增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氧气和液氧都能支持燃烧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构成物质的分子相同，其化学性质相同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实验操作正确的是</w:t>
      </w:r>
    </w:p>
    <w:p w:rsidR="000B2138" w:rsidRDefault="000B2138" w:rsidP="000B213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检查装置气密性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50950" cy="1028700"/>
            <wp:effectExtent l="0" t="0" r="6350" b="0"/>
            <wp:docPr id="682" name="图片 6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B. 细铁丝在氧气中燃烧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08050" cy="1143000"/>
            <wp:effectExtent l="0" t="0" r="6350" b="0"/>
            <wp:docPr id="681" name="图片 6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138" w:rsidRDefault="000B2138" w:rsidP="000B213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C. 吸取药液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755650" cy="1085850"/>
            <wp:effectExtent l="0" t="0" r="6350" b="0"/>
            <wp:docPr id="680" name="图片 6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D. 读取液体体积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857250" cy="850900"/>
            <wp:effectExtent l="0" t="0" r="0" b="6350"/>
            <wp:docPr id="679" name="图片 6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推理是学习化学的一种方法。以下推理正确的是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根据质量守恒定律，</w:t>
      </w:r>
      <w:r>
        <w:rPr>
          <w:rFonts w:ascii="Times New Roman" w:eastAsia="Times New Roman" w:hAnsi="Times New Roman" w:cs="Times New Roman"/>
          <w:color w:val="000000"/>
        </w:rPr>
        <w:t>1g</w:t>
      </w:r>
      <w:r>
        <w:rPr>
          <w:rFonts w:ascii="宋体" w:hAnsi="宋体"/>
          <w:color w:val="000000"/>
        </w:rPr>
        <w:t>氢气与</w:t>
      </w:r>
      <w:r>
        <w:rPr>
          <w:rFonts w:ascii="Times New Roman" w:eastAsia="Times New Roman" w:hAnsi="Times New Roman" w:cs="Times New Roman"/>
          <w:color w:val="000000"/>
        </w:rPr>
        <w:t>9g</w:t>
      </w:r>
      <w:r>
        <w:rPr>
          <w:rFonts w:ascii="宋体" w:hAnsi="宋体"/>
          <w:color w:val="000000"/>
        </w:rPr>
        <w:t>氧气反应一定生成</w:t>
      </w:r>
      <w:r>
        <w:rPr>
          <w:rFonts w:ascii="Times New Roman" w:eastAsia="Times New Roman" w:hAnsi="Times New Roman" w:cs="Times New Roman"/>
          <w:color w:val="000000"/>
        </w:rPr>
        <w:t>10g</w:t>
      </w:r>
      <w:r>
        <w:rPr>
          <w:rFonts w:ascii="宋体" w:hAnsi="宋体"/>
          <w:color w:val="000000"/>
        </w:rPr>
        <w:t>水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常温下，酸性溶液的</w:t>
      </w:r>
      <w:r>
        <w:rPr>
          <w:rFonts w:ascii="Times New Roman" w:eastAsia="Times New Roman" w:hAnsi="Times New Roman" w:cs="Times New Roman"/>
          <w:color w:val="000000"/>
        </w:rPr>
        <w:t>pH&lt;7</w:t>
      </w:r>
      <w:r>
        <w:rPr>
          <w:rFonts w:ascii="宋体" w:hAnsi="宋体"/>
          <w:color w:val="000000"/>
        </w:rPr>
        <w:t>，所以</w:t>
      </w:r>
      <w:r>
        <w:rPr>
          <w:rFonts w:ascii="Times New Roman" w:eastAsia="Times New Roman" w:hAnsi="Times New Roman" w:cs="Times New Roman"/>
          <w:color w:val="000000"/>
        </w:rPr>
        <w:t>pH&lt;7</w:t>
      </w:r>
      <w:r>
        <w:rPr>
          <w:rFonts w:ascii="宋体" w:hAnsi="宋体"/>
          <w:color w:val="000000"/>
        </w:rPr>
        <w:t>的溶液一定是酸性溶液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氧化物含有氧元素，所以含有氧元素的化合物一定是氧化物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有机物一定含有碳元素，所以含碳元素的化合物一定是有机物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color w:val="000000"/>
        </w:rPr>
        <w:t>如图是甲、乙、丙三种固体物质（均不含结晶水）的溶解度曲线。下列说法正确的是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536700" cy="1581150"/>
            <wp:effectExtent l="0" t="0" r="6350" b="0"/>
            <wp:docPr id="678" name="图片 6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color w:val="000000"/>
        </w:rPr>
        <w:t>三种物质的溶解度大小关系为甲</w:t>
      </w:r>
      <w:r>
        <w:rPr>
          <w:color w:val="000000"/>
        </w:rPr>
        <w:t>&gt;</w:t>
      </w:r>
      <w:r>
        <w:rPr>
          <w:color w:val="000000"/>
        </w:rPr>
        <w:t>乙</w:t>
      </w:r>
      <w:r>
        <w:rPr>
          <w:color w:val="000000"/>
        </w:rPr>
        <w:t>&gt;</w:t>
      </w:r>
      <w:r>
        <w:rPr>
          <w:color w:val="000000"/>
        </w:rPr>
        <w:t>丙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时，将</w:t>
      </w:r>
      <w:r>
        <w:rPr>
          <w:color w:val="000000"/>
        </w:rPr>
        <w:t>20g</w:t>
      </w:r>
      <w:r>
        <w:rPr>
          <w:color w:val="000000"/>
        </w:rPr>
        <w:t>甲加入</w:t>
      </w:r>
      <w:r>
        <w:rPr>
          <w:color w:val="000000"/>
        </w:rPr>
        <w:t>50g</w:t>
      </w:r>
      <w:r>
        <w:rPr>
          <w:color w:val="000000"/>
        </w:rPr>
        <w:t>水中，得到</w:t>
      </w:r>
      <w:r>
        <w:rPr>
          <w:color w:val="000000"/>
        </w:rPr>
        <w:t>70g</w:t>
      </w:r>
      <w:r>
        <w:rPr>
          <w:color w:val="000000"/>
        </w:rPr>
        <w:t>溶液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C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677" name="图片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rPr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color w:val="000000"/>
        </w:rPr>
        <w:t>℃</w:t>
      </w:r>
      <w:r>
        <w:rPr>
          <w:color w:val="000000"/>
        </w:rPr>
        <w:t>时，用等质量的甲、乙、丙固体配成饱和溶液，需要水的质量大小关系是乙</w:t>
      </w:r>
      <w:r>
        <w:rPr>
          <w:color w:val="000000"/>
        </w:rPr>
        <w:t>&gt;</w:t>
      </w:r>
      <w:r>
        <w:rPr>
          <w:color w:val="000000"/>
        </w:rPr>
        <w:t>甲</w:t>
      </w:r>
      <w:r>
        <w:rPr>
          <w:color w:val="000000"/>
        </w:rPr>
        <w:t>&gt;</w:t>
      </w:r>
      <w:r>
        <w:rPr>
          <w:color w:val="000000"/>
        </w:rPr>
        <w:t>丙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color w:val="000000"/>
        </w:rPr>
        <w:t>将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的三种物质的饱和溶液分别降温到</w:t>
      </w:r>
      <w:r>
        <w:rPr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color w:val="000000"/>
        </w:rPr>
        <w:t>℃</w:t>
      </w:r>
      <w:r>
        <w:rPr>
          <w:color w:val="000000"/>
        </w:rPr>
        <w:t>，所得溶液的溶质质量分数大小关系为乙</w:t>
      </w:r>
      <w:r>
        <w:rPr>
          <w:color w:val="000000"/>
        </w:rPr>
        <w:t>&gt;</w:t>
      </w:r>
      <w:r>
        <w:rPr>
          <w:color w:val="000000"/>
        </w:rPr>
        <w:t>丙</w:t>
      </w:r>
      <w:r>
        <w:rPr>
          <w:color w:val="000000"/>
        </w:rPr>
        <w:t>&gt;</w:t>
      </w:r>
      <w:r>
        <w:rPr>
          <w:color w:val="000000"/>
        </w:rPr>
        <w:t>甲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实验试剂或方法不能达到实验目的的是</w:t>
      </w:r>
    </w:p>
    <w:tbl>
      <w:tblPr>
        <w:tblW w:w="76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73"/>
        <w:gridCol w:w="2992"/>
        <w:gridCol w:w="4000"/>
      </w:tblGrid>
      <w:tr w:rsidR="000B2138" w:rsidTr="00497FF4">
        <w:trPr>
          <w:trHeight w:val="300"/>
        </w:trPr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29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试剂或方法</w:t>
            </w:r>
          </w:p>
        </w:tc>
      </w:tr>
      <w:tr w:rsidR="000B2138" w:rsidTr="00497FF4">
        <w:trPr>
          <w:trHeight w:val="300"/>
        </w:trPr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9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硝酸铵和氢氧化钠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样，分别溶解在水中，比较溶液温度</w:t>
            </w:r>
          </w:p>
        </w:tc>
      </w:tr>
      <w:tr w:rsidR="000B2138" w:rsidTr="00497FF4">
        <w:trPr>
          <w:trHeight w:val="300"/>
        </w:trPr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9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化肥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KCl</w:t>
            </w:r>
            <w:proofErr w:type="spellEnd"/>
            <w:r>
              <w:rPr>
                <w:rFonts w:ascii="宋体" w:hAnsi="宋体"/>
                <w:color w:val="000000"/>
              </w:rPr>
              <w:t>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l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样，分别与熟石灰混合研磨，闻气味</w:t>
            </w:r>
          </w:p>
        </w:tc>
      </w:tr>
      <w:tr w:rsidR="000B2138" w:rsidTr="00497FF4">
        <w:trPr>
          <w:trHeight w:val="300"/>
        </w:trPr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0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中混有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点燃</w:t>
            </w:r>
          </w:p>
        </w:tc>
      </w:tr>
      <w:tr w:rsidR="000B2138" w:rsidTr="00497FF4">
        <w:trPr>
          <w:trHeight w:val="300"/>
        </w:trPr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稀盐酸中少量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适量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，过滤</w:t>
            </w:r>
          </w:p>
        </w:tc>
      </w:tr>
    </w:tbl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</w:p>
    <w:p w:rsidR="000B2138" w:rsidRDefault="000B2138" w:rsidP="000B21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与简答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请从下列物质中选择合适的物质，用相应序号填空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氧气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②氢气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③小苏打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④碳酸钙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⑤氯化钠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⑥硝酸钾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最清洁的燃料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属于复合肥料的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可用作补钙剂的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厨房里常用的调味品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每年的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日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世界水日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水与人类的生产、生活密切相关。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289050" cy="1504950"/>
            <wp:effectExtent l="0" t="0" r="6350" b="0"/>
            <wp:docPr id="676" name="图片 6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水______（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属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属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）六大基本营养素之一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二氧化氯（</w:t>
      </w:r>
      <w:r>
        <w:rPr>
          <w:rFonts w:ascii="Times New Roman" w:eastAsia="Times New Roman" w:hAnsi="Times New Roman" w:cs="Times New Roman"/>
          <w:color w:val="000000"/>
        </w:rPr>
        <w:t>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是一种消毒剂，能对饮用水消毒，可以有效杀灭病毒。将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通入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中可制得</w:t>
      </w:r>
      <w:r>
        <w:rPr>
          <w:rFonts w:ascii="Times New Roman" w:eastAsia="Times New Roman" w:hAnsi="Times New Roman" w:cs="Times New Roman"/>
          <w:color w:val="000000"/>
        </w:rPr>
        <w:t>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一种生活中常见的盐，反应的化学方程式为</w:t>
      </w:r>
      <w:r>
        <w:object w:dxaOrig="2595" w:dyaOrig="360">
          <v:shape id="_x0000_i1026" type="#_x0000_t75" alt="学科网(www.zxxk.com)--教育资源门户，提供试卷、教案、课件、论文、素材以及各类教学资源下载，还有大量而丰富的教学相关资讯！" style="width:130pt;height:18pt" o:ole="">
            <v:imagedata r:id="rId18" o:title="eqId3ec0bbfbad254c4e8d4697d0294c3fe6"/>
          </v:shape>
          <o:OLEObject Type="Embed" ProgID="Equation.DSMT4" ShapeID="_x0000_i1026" DrawAspect="Content" ObjectID="_1687006163" r:id="rId19"/>
        </w:object>
      </w:r>
      <w:r>
        <w:rPr>
          <w:rFonts w:ascii="宋体" w:hAnsi="宋体"/>
          <w:color w:val="000000"/>
        </w:rPr>
        <w:t>，其中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为______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为区分软水和硬水将等量的肥皂水分别滴加到盛有等量软水、硬水的试管中，振荡，试管中产生较多泡沫的为______。生活中常用______的方法来降低水的硬度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如图是电解水的实验示意图，试管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的气体是______。电解水的化学方程式为______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新型高导热镁合金常用作电动汽车和消费电子产品的散热器。请根据下图回答有关问题。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879850" cy="2165350"/>
            <wp:effectExtent l="0" t="0" r="6350" b="6350"/>
            <wp:docPr id="675" name="图片 6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可知，镁的相对原子质量为______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镁离子的结构示意图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数值为______，表示镁离子的符号为______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以化合价为纵坐标、物质类别为横坐标所绘制的图叫价类二维图。图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为镁的价类二维图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处的物</w:t>
      </w:r>
      <w:r>
        <w:rPr>
          <w:rFonts w:ascii="宋体" w:hAnsi="宋体"/>
          <w:color w:val="000000"/>
        </w:rPr>
        <w:lastRenderedPageBreak/>
        <w:t>质类别是______。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MgO</w:t>
      </w:r>
      <w:proofErr w:type="spellEnd"/>
      <w:r>
        <w:rPr>
          <w:rFonts w:ascii="宋体" w:hAnsi="宋体"/>
          <w:color w:val="000000"/>
        </w:rPr>
        <w:t>中镁元素与氧元素的质量比为______。价类二维图中的物质在一定条件下可以相互转化，例如金属镁和水发生反应可以生成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和一种单质，则该反应的化学方程式为______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初中化学常见的物质，其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为金属单质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非金属单质，下图是它们之间的相互转化关系。请回答：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743200" cy="1612900"/>
            <wp:effectExtent l="0" t="0" r="0" b="6350"/>
            <wp:docPr id="674" name="图片 6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反应①的基本反应类型是______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写出反应②的化学方程式______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化学式是______，产生无色气体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的原因是______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金属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在______的条件下容易生锈；保护金属资源的有效途径是______（只写一条）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实验与探究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初步学会运用简单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673" name="图片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装置和方法制取某些气体，是初中生化学实验技能应达到的要求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某学习小组将实验室制取常见气体的相关知识归纳如下。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657600" cy="1612900"/>
            <wp:effectExtent l="0" t="0" r="0" b="6350"/>
            <wp:docPr id="672" name="图片 6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78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80"/>
        <w:gridCol w:w="3315"/>
        <w:gridCol w:w="1995"/>
        <w:gridCol w:w="1770"/>
      </w:tblGrid>
      <w:tr w:rsidR="000B2138" w:rsidTr="00497FF4">
        <w:trPr>
          <w:trHeight w:val="255"/>
        </w:trPr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气体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制取方法（或原理）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发生装置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收集装置</w:t>
            </w:r>
          </w:p>
        </w:tc>
      </w:tr>
      <w:tr w:rsidR="000B2138" w:rsidTr="00497FF4">
        <w:trPr>
          <w:trHeight w:val="255"/>
        </w:trPr>
        <w:tc>
          <w:tcPr>
            <w:tcW w:w="78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法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：加热______</w:t>
            </w:r>
          </w:p>
        </w:tc>
        <w:tc>
          <w:tcPr>
            <w:tcW w:w="199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均可选择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装置（可根据需要添加棉花）</w:t>
            </w:r>
          </w:p>
        </w:tc>
        <w:tc>
          <w:tcPr>
            <w:tcW w:w="177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均可选择______装置（填代号）</w:t>
            </w:r>
          </w:p>
        </w:tc>
      </w:tr>
      <w:tr w:rsidR="000B2138" w:rsidTr="00497FF4">
        <w:trPr>
          <w:trHeight w:val="255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法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：加热氯酸钾和二氧化锰的混合物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  <w:tr w:rsidR="000B2138" w:rsidTr="00497FF4">
        <w:trPr>
          <w:trHeight w:val="255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法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：利用过氧化氢溶液</w:t>
            </w:r>
          </w:p>
        </w:tc>
        <w:tc>
          <w:tcPr>
            <w:tcW w:w="199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均可选择______装</w:t>
            </w:r>
            <w:r>
              <w:rPr>
                <w:rFonts w:ascii="宋体" w:hAnsi="宋体"/>
                <w:color w:val="000000"/>
              </w:rPr>
              <w:lastRenderedPageBreak/>
              <w:t>置（填代号）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  <w:tr w:rsidR="000B2138" w:rsidTr="00497FF4">
        <w:trPr>
          <w:trHeight w:val="255"/>
        </w:trPr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反应原理：化学方程式为______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</w:tbl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该小组同学将制取的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（各一瓶）混淆了，设计如下方案进行区分。</w:t>
      </w:r>
    </w:p>
    <w:tbl>
      <w:tblPr>
        <w:tblW w:w="78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080"/>
        <w:gridCol w:w="2025"/>
        <w:gridCol w:w="1755"/>
      </w:tblGrid>
      <w:tr w:rsidR="000B2138" w:rsidTr="00497FF4">
        <w:trPr>
          <w:trHeight w:val="285"/>
        </w:trPr>
        <w:tc>
          <w:tcPr>
            <w:tcW w:w="4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方案</w:t>
            </w:r>
          </w:p>
        </w:tc>
        <w:tc>
          <w:tcPr>
            <w:tcW w:w="20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</w:tr>
      <w:tr w:rsidR="000B2138" w:rsidTr="00497FF4">
        <w:trPr>
          <w:trHeight w:val="285"/>
        </w:trPr>
        <w:tc>
          <w:tcPr>
            <w:tcW w:w="4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：将带火星的木条分别伸入两个集气瓶中</w:t>
            </w:r>
          </w:p>
        </w:tc>
        <w:tc>
          <w:tcPr>
            <w:tcW w:w="20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若带火星的木条______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则该瓶气体是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</w:tr>
      <w:tr w:rsidR="000B2138" w:rsidTr="00497FF4">
        <w:trPr>
          <w:trHeight w:val="285"/>
        </w:trPr>
        <w:tc>
          <w:tcPr>
            <w:tcW w:w="4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：向两个集气瓶中分别滴入少量的______溶液，振荡</w:t>
            </w:r>
          </w:p>
        </w:tc>
        <w:tc>
          <w:tcPr>
            <w:tcW w:w="20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若溶液变浑浊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则该瓶气体是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</w:tr>
      <w:tr w:rsidR="000B2138" w:rsidTr="00497FF4">
        <w:trPr>
          <w:trHeight w:val="285"/>
        </w:trPr>
        <w:tc>
          <w:tcPr>
            <w:tcW w:w="4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：向两个集气瓶中分别倒入少量的水，振荡后再加几滴紫色石蕊溶液</w:t>
            </w:r>
          </w:p>
        </w:tc>
        <w:tc>
          <w:tcPr>
            <w:tcW w:w="20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若紫色石蕊溶液变______色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则该瓶气体是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</w:tr>
      <w:tr w:rsidR="000B2138" w:rsidTr="00497FF4">
        <w:trPr>
          <w:trHeight w:val="285"/>
        </w:trPr>
        <w:tc>
          <w:tcPr>
            <w:tcW w:w="4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……</w:t>
            </w:r>
          </w:p>
        </w:tc>
        <w:tc>
          <w:tcPr>
            <w:tcW w:w="20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……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……</w:t>
            </w:r>
          </w:p>
        </w:tc>
      </w:tr>
    </w:tbl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实验室制取气体的过程主要包括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选择制取装置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验证所得气体；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明确反应原理。你认为这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过程的合理顺序应为______（填代号）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化学兴趣小组设计实验探究氢氧化钠的性质，请你参与他们的探究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671" name="图片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实验过程与分析】</w:t>
      </w:r>
    </w:p>
    <w:tbl>
      <w:tblPr>
        <w:tblW w:w="71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75"/>
        <w:gridCol w:w="3030"/>
        <w:gridCol w:w="2835"/>
      </w:tblGrid>
      <w:tr w:rsidR="000B2138" w:rsidTr="00497FF4">
        <w:trPr>
          <w:trHeight w:val="30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3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</w:tr>
      <w:tr w:rsidR="000B2138" w:rsidTr="00497FF4">
        <w:trPr>
          <w:trHeight w:val="30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  <w:tc>
          <w:tcPr>
            <w:tcW w:w="3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174750" cy="1327150"/>
                  <wp:effectExtent l="0" t="0" r="6350" b="6350"/>
                  <wp:docPr id="670" name="图片 670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2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4750" cy="132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098550" cy="1327150"/>
                  <wp:effectExtent l="0" t="0" r="6350" b="6350"/>
                  <wp:docPr id="669" name="图片 66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0" cy="132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2138" w:rsidTr="00497FF4">
        <w:trPr>
          <w:trHeight w:val="30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3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无明显现象</w:t>
            </w:r>
          </w:p>
        </w:tc>
      </w:tr>
      <w:tr w:rsidR="000B2138" w:rsidTr="00497FF4">
        <w:trPr>
          <w:trHeight w:val="300"/>
        </w:trPr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  <w:tc>
          <w:tcPr>
            <w:tcW w:w="3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氢氧化钠能与硫酸铜反应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B2138" w:rsidRDefault="000B213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氢氧化钠不与硫酸反应</w:t>
            </w:r>
          </w:p>
        </w:tc>
      </w:tr>
    </w:tbl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请写出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实验现象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反思与拓展】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发生反应的化学方程式为______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某同学认为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结论不正确，他改进了该实验方案：先向氢氧化钠溶液中滴入几滴酚酞溶液并振荡，再滴人稀硫酸，观察到溶液由______色变为无色，由此表明氢氧化钠与硫酸确实发生了反应，该反应</w:t>
      </w:r>
      <w:r>
        <w:rPr>
          <w:rFonts w:ascii="宋体" w:hAnsi="宋体"/>
          <w:color w:val="000000"/>
        </w:rPr>
        <w:lastRenderedPageBreak/>
        <w:t>的化学方程式为______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由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联想到：把二氧化碳通入氢氧化钠溶液中也没有明显现象，它们是否发生了化学反应呢？（本实验中忽略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于水）</w:t>
      </w:r>
    </w:p>
    <w:p w:rsidR="000B2138" w:rsidRDefault="000B2138" w:rsidP="000B2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08150" cy="1200150"/>
            <wp:effectExtent l="0" t="0" r="6350" b="0"/>
            <wp:docPr id="668" name="图片 6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甲同学设计了如图所示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667" name="图片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实验方案，当通过胶头滴管滴加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时，观察到______现象，说明两者发生了化学反应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乙同学重新设计实验方案：取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于试管中，通入少量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然后向所得溶液中加入足量稀盐酸，当观察到______现象时，也能证明二氧化碳与氢氧化钠发生了化学反应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计算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小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我国化学家侯德榜创立了侯氏制碱法，为世界制碱工业作出了杰出贡献。在实际生产的产品碳酸钠中会混有少量的氯化钠。现有纯碱样品，为测定该样品中碳酸钠的质量分数，以称取样品</w:t>
      </w:r>
      <w:r>
        <w:rPr>
          <w:rFonts w:ascii="Times New Roman" w:eastAsia="Times New Roman" w:hAnsi="Times New Roman" w:cs="Times New Roman"/>
          <w:color w:val="000000"/>
        </w:rPr>
        <w:t>6g</w:t>
      </w:r>
      <w:r>
        <w:rPr>
          <w:rFonts w:ascii="宋体" w:hAnsi="宋体"/>
          <w:color w:val="000000"/>
        </w:rPr>
        <w:t>，放入</w:t>
      </w:r>
      <w:r>
        <w:rPr>
          <w:rFonts w:ascii="Times New Roman" w:eastAsia="Times New Roman" w:hAnsi="Times New Roman" w:cs="Times New Roman"/>
          <w:color w:val="000000"/>
        </w:rPr>
        <w:t>40g</w:t>
      </w:r>
      <w:r>
        <w:rPr>
          <w:rFonts w:ascii="宋体" w:hAnsi="宋体"/>
          <w:color w:val="000000"/>
        </w:rPr>
        <w:t>水中使其完全溶解，再加入稀盐酸</w:t>
      </w:r>
      <w:r>
        <w:rPr>
          <w:rFonts w:ascii="Times New Roman" w:eastAsia="Times New Roman" w:hAnsi="Times New Roman" w:cs="Times New Roman"/>
          <w:color w:val="000000"/>
        </w:rPr>
        <w:t>26.2g</w:t>
      </w:r>
      <w:r>
        <w:rPr>
          <w:rFonts w:ascii="宋体" w:hAnsi="宋体"/>
          <w:color w:val="000000"/>
        </w:rPr>
        <w:t>，恰好完全反应，气体全部逸出，得到氯化钠的不饱和溶液</w:t>
      </w:r>
      <w:r>
        <w:rPr>
          <w:rFonts w:ascii="Times New Roman" w:eastAsia="Times New Roman" w:hAnsi="Times New Roman" w:cs="Times New Roman"/>
          <w:color w:val="000000"/>
        </w:rPr>
        <w:t>70g</w:t>
      </w:r>
      <w:r>
        <w:rPr>
          <w:rFonts w:ascii="宋体" w:hAnsi="宋体"/>
          <w:color w:val="000000"/>
        </w:rPr>
        <w:t>。请计算（写出简要的计算过程）：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生成二氧化碳的质量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样品中碳酸钠的质量。</w:t>
      </w:r>
    </w:p>
    <w:p w:rsidR="000B2138" w:rsidRDefault="000B2138" w:rsidP="000B2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反应后所得溶液中溶质的质量分数（计算结果精确到</w:t>
      </w:r>
      <w:r>
        <w:rPr>
          <w:rFonts w:ascii="Times New Roman" w:eastAsia="Times New Roman" w:hAnsi="Times New Roman" w:cs="Times New Roman"/>
          <w:color w:val="000000"/>
        </w:rPr>
        <w:t>0.1%</w:t>
      </w:r>
      <w:r>
        <w:rPr>
          <w:rFonts w:ascii="宋体" w:hAnsi="宋体"/>
          <w:color w:val="000000"/>
        </w:rPr>
        <w:t>）。</w:t>
      </w:r>
    </w:p>
    <w:p w:rsidR="00E5585A" w:rsidRPr="000B2138" w:rsidRDefault="00E5585A" w:rsidP="000B2138">
      <w:pPr>
        <w:rPr>
          <w:rFonts w:hint="eastAsia"/>
        </w:rPr>
      </w:pPr>
    </w:p>
    <w:sectPr w:rsidR="00E5585A" w:rsidRPr="000B2138" w:rsidSect="00C321EB">
      <w:headerReference w:type="default" r:id="rId27"/>
      <w:headerReference w:type="first" r:id="rId28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32F6" w:rsidRDefault="003832F6" w:rsidP="002F6109">
      <w:pPr>
        <w:rPr>
          <w:rFonts w:hint="eastAsia"/>
        </w:rPr>
      </w:pPr>
      <w:r>
        <w:separator/>
      </w:r>
    </w:p>
  </w:endnote>
  <w:endnote w:type="continuationSeparator" w:id="0">
    <w:p w:rsidR="003832F6" w:rsidRDefault="003832F6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32F6" w:rsidRDefault="003832F6" w:rsidP="002F6109">
      <w:pPr>
        <w:rPr>
          <w:rFonts w:hint="eastAsia"/>
        </w:rPr>
      </w:pPr>
      <w:r>
        <w:separator/>
      </w:r>
    </w:p>
  </w:footnote>
  <w:footnote w:type="continuationSeparator" w:id="0">
    <w:p w:rsidR="003832F6" w:rsidRDefault="003832F6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3832F6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4CBC8C61" wp14:editId="78624D50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B2138"/>
    <w:rsid w:val="000D6B74"/>
    <w:rsid w:val="001A266E"/>
    <w:rsid w:val="001D16EF"/>
    <w:rsid w:val="00243091"/>
    <w:rsid w:val="002F6109"/>
    <w:rsid w:val="00316822"/>
    <w:rsid w:val="003330B0"/>
    <w:rsid w:val="00365267"/>
    <w:rsid w:val="0037508F"/>
    <w:rsid w:val="003832F6"/>
    <w:rsid w:val="00526154"/>
    <w:rsid w:val="005929CA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A01B2"/>
    <w:rsid w:val="008A73BE"/>
    <w:rsid w:val="009B75F8"/>
    <w:rsid w:val="009E16D7"/>
    <w:rsid w:val="00AA138A"/>
    <w:rsid w:val="00AB4C56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wmf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16</Words>
  <Characters>2943</Characters>
  <Application>Microsoft Office Word</Application>
  <DocSecurity>0</DocSecurity>
  <Lines>24</Lines>
  <Paragraphs>6</Paragraphs>
  <ScaleCrop>false</ScaleCrop>
  <Company>China</Company>
  <LinksUpToDate>false</LinksUpToDate>
  <CharactersWithSpaces>3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5T08:02:00Z</dcterms:created>
  <dcterms:modified xsi:type="dcterms:W3CDTF">2021-07-05T08:02:00Z</dcterms:modified>
</cp:coreProperties>
</file>